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57" r:id="rId4"/>
    <p:sldId id="258" r:id="rId5"/>
    <p:sldId id="259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93" d="100"/>
          <a:sy n="93" d="100"/>
        </p:scale>
        <p:origin x="4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3.03333E-6" units="1/dev"/>
          <inkml:channelProperty channel="T" name="resolution" value="1" units="1/dev"/>
        </inkml:channelProperties>
      </inkml:inkSource>
      <inkml:timestamp xml:id="ts0" timeString="2020-10-10T23:11:34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84 8950 1183 0,'-3'-1'130'0,"0"1"-95"15,0-3 2-15,-1 3 86 16,1-3-3-16,1 2-33 16,-1 0-16-16,3-1-25 15,-1 2-16-15,1 0-13 16,1 0-7-16,-1 0-2 16,-1 0-7-16,1 0 0 0,0 0 5 15,0 0-5 1,0 0-1-16,1 0-1 15,-1 0 0-15,-1 0-1 16,1 0 1-16,9-4 1 0,1 1 7 16,1-4-6-1,8 1 7-15,-1 0-8 0,1-6 1 16,2 4 0-16,0-5 5 0,-3 1-5 16,4-2-1-1,-5-2 0-15,-4-1 0 16,4-1 0-16,-8-1 0 15,2 0 0-15,-6 0 0 0,1 1 0 16,-3-1 0 0,-6 3 0-16,0 2 0 15,-3 3 0-15,-2 0 0 0,0 5 0 16,2 2 1-16,0 3 7 16,-2-1-7-16,1 4 10 15,2-2-10-15,-2 3 0 16,1 1 0-1,-3 3-1-15,-3 4-1 0,3 3 1 16,0 4-1-16,-1 0 1 16,1 1 0-1,-2 4 9-15,4-2-3 0,1 3 5 16,3 0-4-16,1 4 2 0,2 2-7 16,2 1 4-1,2-3 0-15,1 3-6 0,5-5 0 16,2-3 1-1,0 0-1-15,3-2 0 16,6-3 2-16,-5 0-2 16,7-5 0-16,-1-3-1 0,1-3-14 15,-3-7 6 1,6-7-12-16,-3-8 1 0,6-9-49 16,-2-9-124-16,25-80-772 15</inkml:trace>
  <inkml:trace contextRef="#ctx0" brushRef="#br0" timeOffset="895.1878">5451 8115 772 0,'0'3'150'16,"-1"2"-92"-1,-1 5 127-15,-4 3 5 16,-1-1-34-16,1 3-34 0,-3-4-52 16,-2 4-28-16,-2-6-7 15,4 1-10-15,3-3-8 16,-3-4-5-16,5-3 1 15,-1-2-2-15,1-1-4 16,-1-3-6-16,-1-5-1 16,6-4-12-16,-3-2-2 15,6 1-2-15,3-3-2 16,2 1 12-16,2 0 5 16,5-1-5-16,0 3 4 15,-2 5 1-15,1 5-19 16,-4 5 2-16,-1 4-3 0,-1 2 3 15,-1 5 18 1,-1 4 8-16,-3 7 10 0,-5 2-2 16,-3 5 8-1,-6 4-6-15,-1 3 8 0,2-1-2 16,-4 3-9-16,-2-4 3 0,1-3-5 16,0-2-1-1,3-8-11-15,0-1 0 0,2-6 0 16,1-6 0-1,4-1 7-15,1-5-7 0,1-1 6 16,0-2-6 0,-1-3-1-16,2-2-10 0,1-1-7 15,1-1 2 1,1 2 5-16,5-3 1 0,-2 4 1 16,4-2 2-16,1-1 5 15,1 3-5-15,2 2 5 16,-1 1 0-16,3 3-6 15,0 2-2-15,1 0 7 16,0 3-4-16,-2 6 6 16,-1-3 2-16,2 2 8 15,-4 0-9 1,2-1 5-16,0-4-5 0,-2 0 0 16,-1-2-1-16,-1-7 0 15,7-5-52-15,1-2-55 0,29-44-233 16</inkml:trace>
  <inkml:trace contextRef="#ctx0" brushRef="#br0" timeOffset="1245.1492">5746 7915 1312 0,'-4'1'183'0,"3"1"-85"0,-5-1-44 15,1 3 18 1,2-2-12-16,0 2-29 0,2 3-17 16,1 3-2-1,0 5 10-15,-2 6 16 0,4 3-11 16,-2 6 9-16,1 2-12 16,1 5 4-16,1 3-4 15,0-1-10-15,0 0 2 16,1-3-10-1,3-2-5-15,-2-4-1 0,1-4 1 16,0-4 0-16,-1-7-1 16,-2-4 0-16,1-2-7 15,-1-5-21-15,-3-3-26 0,1-1-18 16,-1-1-26 0,2 0-121-16,-8-21-308 15</inkml:trace>
  <inkml:trace contextRef="#ctx0" brushRef="#br0" timeOffset="1505.1473">5666 8132 1076 0,'0'-1'156'0,"-3"-1"38"0,3 1-29 16,0-1-68-1,0 2-53-15,3-1-35 0,3 1-9 16,6 0 0 0,3 0 0-16,4 1 6 15,1-1 0-15,5 2-5 16,-1-1-1-16,4-1-8 16,5-1-46-16,0-2-132 0,61-4-414 15</inkml:trace>
  <inkml:trace contextRef="#ctx0" brushRef="#br0" timeOffset="6475.1336">6276 8932 1183 0,'-3'-1'136'16,"0"-4"-56"-16,-1 1 35 16,-2 1-5-16,3 1-28 0,1-2-8 15,1 1-29 1,1-1-18-16,0 2-11 0,0 1-7 15,1 1-3 1,-1 0-6-16,0 0 0 0,2 0-1 16,-1 1-7-1,1 1 2-15,8-2 5 16,-1 2 1-16,2 0 0 0,2-2 0 0,2 0 0 16,1 0 1-1,1 0-1-15,-1 0 0 0,1 0 2 16,2 0-2-1,0 0 0-15,-1 0-2 16,-3 3-16-16,0-2-15 16,0 0-12-16,-3-1-48 0,0 2-48 15,0-1-132-15,6 2-247 16</inkml:trace>
  <inkml:trace contextRef="#ctx0" brushRef="#br0" timeOffset="6915.2697">6431 8719 982 0,'0'2'162'0,"0"-2"-87"16,0 1-57-16,-1 2-3 0,1 4 57 15,0 3 9 1,0 6 3-16,0 4-3 15,1 3-9-15,2 1-8 16,0 2-20-16,-1 1-16 16,1 5 11-16,0 1-15 15,0 1-13-15,0 0-11 0,1-3 0 16,-1-2 0-16,-1-3 0 16,-1-6 1-16,1-5-1 15,-2-3 0-15,1-7-7 16,-1-2-43-16,2-3-98 15,1-4-196-15,9-40-254 16</inkml:trace>
  <inkml:trace contextRef="#ctx0" brushRef="#br0" timeOffset="7764.985">6888 8637 1003 0,'-6'5'109'16,"3"0"-80"-16,-6 5 55 15,0 1 48-15,-3-1-20 16,3 0-41-16,-3 1-32 16,-1-2-14-16,2 1-1 15,1-5 8-15,-2-3-8 16,0-2-9-16,0-3 9 16,2-7 0-16,1-3-14 0,-3-5-10 15,4-5-14 1,4 0-12-16,4-5-5 0,4 0 11 15,4 2 5 1,4-2 3-16,0 4 5 0,-1 5 6 16,0 4 0-1,0 5-1-15,-3 2-7 16,0 7-1-16,-1 2-5 0,1 5-8 0,-2 3 23 16,3 1 30-1,-3 11 42-15,-2 0-24 0,1 5-15 16,-4 6-9-1,-2 0 9-15,-1 2-7 0,-2 3-11 16,-2-1-6 0,-2 2 3-16,-5-1 1 15,2-2-4-15,0-4-3 16,0-1-4-16,-3-8 4 16,3-5 0-16,-1-2-6 0,1-7 2 15,2-4 4 1,2 0 0-16,1-8-6 0,-2-1 0 15,1-5-20-15,1-4 1 16,3-1 2-16,3 0 2 16,3 1 5-16,0 4-1 15,3-3 4-15,1 6 1 16,-1 3 5-16,2 2-10 0,-2 2-5 16,4 2-1-1,1 5 1-15,-1 3 11 0,2 3 5 16,0 4 7-1,3 3 10-15,-3-4-8 0,3 4-3 16,1-3 4 0,0-3-8-16,1-1 4 0,2-2-6 15,-2-6 1 1,-1-1-1-16,-1-5 2 0,3-4-2 16,-1-2-37-16,3-3-58 15,1-4-196-15,30-33-675 16</inkml:trace>
  <inkml:trace contextRef="#ctx0" brushRef="#br0" timeOffset="10564.933">7720 8635 744 0,'-1'0'165'0,"-1"0"-75"0,1 1 34 15,-2-1 5 1,3 0 3-16,-1 0-1 15,-1-1-2-15,1-1-47 16,-4 1-25-16,-1-2-12 0,3 1-10 16,0 0-4-1,0 1-1-15,1 0 0 16,1 0-3-16,1 1-7 0,0 0-10 16,0 0-4-16,0 0-4 15,1-2 4-15,1-1-6 16,-1 2-1-16,2-2-7 15,2 2 8-15,7-4 0 16,0 2 0-16,1-1 0 16,5 1 0-16,-4-1 0 15,2 3-1-15,-1-1 1 16,0 2 0-16,0 0-6 16,1 0-11-16,-2 2-7 0,2-2-3 15,-4 0-9 1,-1 4-7-16,-3-3-13 0,0 2-8 15,-2 1-59 1,-3-1-92-16,0 3-95 0,-6 6-207 16</inkml:trace>
  <inkml:trace contextRef="#ctx0" brushRef="#br0" timeOffset="10970.1722">7825 8425 824 0,'0'-1'117'15,"-2"1"-13"-15,2-2-1 16,-1 2 10-16,1 2 2 15,0-1-41 1,-2 3-40-16,4 2-5 16,-2 3 14-16,1 4 2 0,1-1-12 15,-1 6 5-15,-1 2 8 16,2 2-10-16,1 2-19 0,-3 1 4 16,0 1 9-1,3 5-15-15,-3-5-14 16,3 1 7-16,-3-5-8 15,4-3 1-15,-1-3 0 0,0-6-1 16,0-1-6 0,0-3-37-16,2-3-94 0,1-2-119 15,4-2-118 1,10-22-511-16</inkml:trace>
  <inkml:trace contextRef="#ctx0" brushRef="#br0" timeOffset="11765.1774">8128 8750 349 0,'0'0'644'16,"0"0"-524"-16,0 0-88 0,0-1-8 16,1 1 48-1,1-2-32-15,4 1-20 0,4-3 34 16,2 4-17-16,7-6 20 0,-2-1-18 16,7 1 9-1,-2-5-3 1,4-4-16-16,-3-3-16 0,3-3 2 15,-3-2-9-15,0-2-5 0,-4 0 0 16,-2 3 0 0,-4 0-1-16,-4 1 0 0,0 4-15 15,-6-3-8 1,-3 4 5-16,-3-3-10 0,-2 6 20 16,-3 0 8-1,0 4 0-15,-1 3 12 16,-1 2-4-16,2 4 4 15,-2 0 34-15,-2 4-20 16,0-1-16-16,1 2 2 0,0 2-3 16,-3 3-7-1,1 2 5-15,-1 3 16 16,4-2-2-16,-2 5 1 0,0 1 8 0,4-1-4 16,1 1-7-1,3 2-2-15,1 2-5 0,3 3-2 16,1 2-1-1,4 1-8-15,3-1 8 0,0 0 1 16,7 1-8 0,1-6-1-16,1-1 1 0,2-7-2 15,3-5 0 1,-3 0-8-16,4-7-8 0,1-5-4 16,3-5-4-16,1-6-31 15,2-9-130-15,39-52-333 16</inkml:trace>
  <inkml:trace contextRef="#ctx0" brushRef="#br0" timeOffset="12165.2564">8314 8133 1199 0,'-1'-1'135'16,"1"-2"-38"-16,-2 0 40 15,2-1-20-15,0 3-38 16,2-3-28-16,-1 2-28 0,1 1-18 16,1-1-5-1,1 0-6-15,6 2 5 16,4 0 0-16,4 0 1 0,3 2-6 16,1 0 5-16,2-1 0 15,0-1 0-15,0-1-27 16,4-1-74-16,-1 0-120 15,40-4-296-15</inkml:trace>
  <inkml:trace contextRef="#ctx0" brushRef="#br0" timeOffset="12864.9614">8781 7979 1017 0,'-4'0'111'16,"-1"2"-60"-1,-8-2 33-15,2-3-21 16,4-2 9-16,1-5-27 15,3-4-45-15,-1-2-35 0,2-2 7 16,2-1 14 0,3 2 8-16,4 5 5 0,-1-2-8 15,2 3 7 1,1 0-16-16,3 3 12 0,-2 3 5 16,1 3-12-16,-1 5 1 15,2 2 6-15,-2 6 6 16,-2 0 6-16,-1 4 31 15,-2 3 31 1,-2 3 4-16,-3 4 13 0,-3 4-25 16,-3-1 6-1,-3 2-22-15,-4-1-20 0,-1-2-5 16,-1-2 2-16,0 0-1 0,-1-5-14 16,5-4 0-1,1-6-6-15,0-1 9 0,2-5-7 16,2-3 4-1,1-2-5-15,1-2-1 0,4 0-6 16,0-5-4 0,0 3 2-16,1-2 1 0,2 2-1 15,0-2 2 1,2 1-1-16,1 1-2 0,-1 2 3 16,2 1-6-16,0 4-6 0,2 2 3 15,-1 3 6 1,7 4 9-16,-5 0 5 0,1-1 9 15,2 2-5 1,-1-4-2-16,0 0-7 16,-2-4 1-16,1-5 8 15,2-2-8-15,-1-7 9 0,3-5-10 16,0-2-50-16,0-9-109 16,24-57-320-16</inkml:trace>
  <inkml:trace contextRef="#ctx0" brushRef="#br0" timeOffset="13165.3075">9065 7722 1001 0,'0'0'199'16,"-2"2"-97"-16,1-1 15 16,-2 2 29-16,-2 0-77 0,2 6-36 15,0 2 3 1,0 5 12-16,0 2-14 0,-1 4-5 15,4 6 5 1,-3 0-2-16,3 2-8 0,3 2 0 16,-3 4 3-1,0-2-14-15,6 0-5 16,-3-3-7-16,0-3-1 0,0-2 1 0,0-4-1 16,0-7 0-1,-2-8-21-15,1-2-24 0,-2-5-18 16,1-3-56-1,1-3-61-15,-5-38-177 16</inkml:trace>
  <inkml:trace contextRef="#ctx0" brushRef="#br0" timeOffset="13395.1434">8966 7910 952 0,'0'-1'210'16,"2"-1"-143"0,-1-2-40-16,5 4-12 0,3-4 56 15,3 2 20-15,6 1-44 16,3-2-34-16,4 0-1 0,2 0-10 16,7 2-2-1,8-3-20-15,0 1-133 16,67 11-419-16</inkml:trace>
  <inkml:trace contextRef="#ctx0" brushRef="#br0" timeOffset="15095.344">5700 9426 826 0,'0'0'229'0,"-1"0"-86"0,1 0-8 16,0 0-20-1,0-1 11-15,1-2-33 16,1 1-49-16,-1 1-31 0,1 0-13 16,1 1-6-1,7 0 6-15,-1 0 12 0,5 0 20 16,5 1-11-16,0-1-5 15,1-1-5-15,2-1 1 16,2-1 6-16,3-2-5 16,4-4 7-16,3 0 1 15,4 1-9-15,5-3-3 16,3-1-2-16,1 2 11 16,2-2-6-16,-2-1-4 0,1 3 2 15,4-1-1 1,-2 0 2-16,5 0-10 0,3-1 11 15,2 0-4 1,1 0-7-16,5 0 0 16,-1-3 1-16,1 0-1 15,5-1 0-15,-3 1 0 0,3-2-2 16,5 1 2-16,-4 5-2 16,8 0 1-16,-2 4 0 15,-5 3 0-15,0 1 0 16,-7 0 0-16,0-3 0 15,-2 1 1-15,6-2 5 16,-3-6-6-16,3 0 0 16,0-2 0-16,0 2 0 0,-3-2 0 15,-4 3 0 1,-3 2-1-16,-6 2 0 0,-2-1 0 16,-5 2-1-16,0 0 1 15,-6 1 0-15,-6 2 0 16,-4 1-14-16,-8 2-3 15,-7 1 0-15,-7 1-14 16,-4-1-4-16,-4 3 0 16,-1 1-3-1,-1-4-6-15,-2 0-57 0,-2 4-60 16,-25 10-316-16</inkml:trace>
  <inkml:trace contextRef="#ctx0" brushRef="#br0" timeOffset="15784.9162">7229 9689 1113 0,'0'0'162'0,"-1"0"-89"16,-1 1-10 0,-1 2 77-16,-4 0-43 0,-2 2-68 15,-6 4-19 1,-1 7 11-16,-3 4 24 0,-4 5 5 15,-2 1-13 1,-1 3-8-16,-2 4-5 16,4 1-9-16,0-1 0 15,6-4-3-15,2-5-11 16,7-9 1-16,6-2-1 0,0-9-1 0,3-1-4 16,3 0-2-1,3-3-5-15,6 2 5 0,4-2 6 16,5-3 6-1,4 0 2-15,5-3-7 16,0-2 5-16,1 3-6 16,1-2 1-16,-8 5-1 0,6-1 0 15,-3 2 0 1,-4-2 0-16,3-1 0 0,-7 1-1 16,-1 1-15-1,-6 1-13-15,-2 0-26 0,-2 2-37 16,-2-1-73-16,-3 0-120 15,4-4-305-15</inkml:trace>
  <inkml:trace contextRef="#ctx0" brushRef="#br0" timeOffset="16124.8284">7340 9780 1304 0,'-3'-2'142'0,"0"2"-40"16,0 0 6-16,0 0-19 0,3 0-19 15,-3 2-28-15,3-2-25 0,0 2-10 16,-2 5 2 0,-1 3-3-16,-1 8 18 15,0 9 15-15,2 3 14 16,-1 9-7-16,2 3-10 15,-1 0-4-15,2 3-5 16,0-1-14-16,0-4-5 16,3-7-8-16,-1-4 0 15,1-8 0-15,1-5-6 16,0-5-39-16,1-5-34 0,4-1-31 16,0-3-133-1,18-24-719-15</inkml:trace>
  <inkml:trace contextRef="#ctx0" brushRef="#br0" timeOffset="73125.1862">9360 8915 1498 0,'-3'-1'178'0,"1"1"-115"15,-4-1-6-15,5-2-7 16,-3 3 1-16,2-2-15 0,1 0 3 15,-1 0-15 1,4 2-11-16,-2 0 4 16,0-1-5-16,0 2 10 15,1-1-4-15,-1 0-12 0,0 0 2 16,2 0-8-16,-2 0 0 16,0 0 0-16,0 0 2 15,0-1-2-15,0 1-1 0,1 0 0 16,2-2-5-1,1 1 6-15,7-2 0 0,3 1 1 16,3 0-1 0,4 0 1-16,-1 1-1 0,5 1 0 15,0 0 1 1,1 1-1-16,2 1 1 0,-5-2 4 16,-1 0-4-16,-3 0-1 15,-4-2 0-15,-6 2-1 16,-3-1-4-16,-6 1 4 15,3 0-1-15,-3 0-7 16,0 1-6-16,0-1-9 16,-3 2 0-16,3-2-7 15,0 0-7-15,0 0-5 16,0 0-17-16,3 4-3 0,0 2-39 16,0 4-257-1,-6 19-435-15</inkml:trace>
  <inkml:trace contextRef="#ctx0" brushRef="#br0" timeOffset="75540.0761">10528 8331 1024 0,'-3'-3'153'0,"0"3"-57"0,-4-5 132 15,4 4-68 1,-2 1-55-16,1-4-19 0,1 3-26 16,-2-2-20-1,4 0 8-15,-1 1 5 0,2-1-23 16,0 3-14-16,0 0-10 16,2 0-6-16,-2 0 0 15,1-2-1-15,2 2-8 16,2-3 7-16,4-2 2 15,6-2 2-15,3-3-2 16,1 0 0-16,0 1-1 16,-4 1 1-16,2-2 0 15,1-1-12-15,-2-1-6 16,-2-1 2-16,-1 3-11 16,-4-5-2-16,-2 2 1 0,-2 1 5 15,-2 2 11 1,1 0 0-16,-8 0 11 0,4-1 0 15,-6 1 0 1,0-2-1-16,-3 3 2 16,3 2 0-16,-4 3 8 15,2-1-1-15,2 5 8 16,0 5-14-16,-1-1 20 0,-1 3-20 16,-2 2 0-16,1 6-1 15,1 3 0-15,2 3 0 0,0 5 14 16,3 1 1-1,0 2 18-15,0 1-11 16,6 3-8-16,-1-6-8 16,2-1-5-16,1-2 5 0,1-4-6 15,0-2 0-15,9-3-1 16,-2 0-5 0,5-4-3-16,6-2-12 0,-3-5-19 15,9-4-2 1,0-6 1-16,-2-5-37 0,-1-2-106 15,31-35-408 1</inkml:trace>
  <inkml:trace contextRef="#ctx0" brushRef="#br0" timeOffset="76445.1331">10955 7646 969 0,'-3'5'242'15,"0"-1"-172"-15,-6 6 8 0,0 1 57 16,0 0 6-1,-3-1-58-15,3-1-50 0,-1-4-14 16,1 2-4 0,0-5 5-16,3-2-5 0,0-2-8 15,-3-3-6 1,3-2-1-16,-3-2-11 0,4-2-19 16,2-1-1-16,2-3-40 15,2 1 13-15,2 1-13 16,2 3 37-16,3-2 10 0,-1 5 16 15,2 3 8 1,-2-2 1-16,1 5 20 16,1 1-12-16,0 3-8 15,-2 4 11-15,1 0-3 16,-1 3 6-16,0 6 12 0,-5 1 18 16,-2 5 33-16,-3 3-34 15,-4 0-8-15,-1 2-9 16,-1 0 3-16,-4 0-11 15,2-3-11-15,-1 2-8 16,-2-3 1-16,3-4 0 16,0-3 0-16,1-4 0 15,3 0-1-15,1-7 0 16,1-1 0-16,2-3-1 16,3-1-6-16,0-1-13 0,3-3-4 15,-1 2-18 1,-1-2-4-16,-1 3-2 0,3-5-2 15,0 2 19 1,2 1 23-16,1 0-1 0,2 2-1 16,3-1 3-1,-2 1 7-15,3 1 8 0,0-2 4 16,3 4 7-16,-2-1-5 16,-1 1 13-16,3 0-5 15,-3 1 4-15,0-1-7 0,0 0-5 16,0 3-7-1,1-2-6-15,-1-2 0 0,4-2-1 16,-5-1-73 0,3-6-110-16,26-18-365 15</inkml:trace>
  <inkml:trace contextRef="#ctx0" brushRef="#br0" timeOffset="76825.23">11231 7438 954 0,'-2'0'249'0,"2"1"-104"0,-1 1-35 16,-2-2 16-1,3 2-41-15,0 4-50 0,4 6 16 16,-2 7 21 0,1 5-9-16,0 3-23 15,1 1-8-15,-1 3-5 16,0 1-2-16,2 2-4 0,4-1-9 16,-5 2-4-16,1-2-7 0,-2 0 1 15,1-5-1 1,-1-2 0-16,0-2-1 15,-1-5-15-15,-1-3-25 16,-1-3-14-16,0-6-2 0,-1 2-50 16,-2-5-170-1,-15 2-305-15</inkml:trace>
  <inkml:trace contextRef="#ctx0" brushRef="#br0" timeOffset="77080.4393">11116 7715 1087 0,'0'-2'187'0,"5"2"-139"0,-1-2 18 15,6 1 26 1,2 1-8-16,2 0-14 15,11 0-31-15,-4 0-25 16,7 1-13-16,1-1-1 0,-3-1-30 16,4 1-128-1,42 0-205-15</inkml:trace>
  <inkml:trace contextRef="#ctx0" brushRef="#br0" timeOffset="77855.8634">11693 8345 373 0,'-1'0'1070'0,"-1"0"-884"15,1-2-89-15,1 1-37 16,0 0 3-16,0-1-19 16,1 2-22-16,1-1-10 15,1-1-12 1,1 1-1-16,7-2 1 0,2 0 2 16,5 0 5-16,0 2 1 15,2-1-7-15,0 2 0 16,4 0 4-16,-2 0-5 0,0 2 0 15,-2-2 0 1,1-2-1-16,-6 2-14 0,3-1-17 16,-6 1-13-1,-1 0-45-15,-3 0-100 16,1 0-193-16,-1 1-354 0</inkml:trace>
  <inkml:trace contextRef="#ctx0" brushRef="#br0" timeOffset="78925.1518">12389 8074 574 0,'1'0'497'15,"-1"0"-433"-15,0 0-35 16,0 1 49-16,-1-1 100 15,1 2-68-15,-2-2-55 16,2 1-7-16,-1-1 17 16,-2 3 1-16,-3 2-21 15,-2 1-24-15,-4 6-15 16,3-2-5-16,-1 1 8 0,0-3-8 16,2-3 5-1,-1-2 3-15,3-2-7 0,-1-4-2 16,2 0-9-1,-1-2 9-15,2-5-21 0,1-3-14 16,1-4-8 0,4 0-32-16,4-3 28 0,1-1-22 15,5 3 33 1,3-2 20-16,-3 4 10 0,3 1-17 16,0 2 7-16,-2 4 16 15,-1 4 0-15,-2 4 8 16,1 1-8-16,-3 4 9 0,-2 2 9 15,-2 5 11 1,2 2 22-16,-5 5 31 0,-2 2-16 16,-5 4-10-1,0 1-10-15,-1 2-4 0,-1-1-12 16,-5 3-4-16,2 3 7 16,1-3-3-16,-7-1-5 15,4-1-7-15,-2-5-10 16,0 1-8-16,2-4 1 15,1-3 0-15,3-5-1 16,-2-2 0-16,5-3-14 16,2-4 2-16,2 0-3 15,2-4-13-15,-1 0-5 16,1-3-23-16,-2-2-8 16,4 0 14-16,1-3 8 0,3 1 3 15,0 3 5 1,4 0 8-16,-1-1 14 0,2 2 12 15,0 2 7 1,3-1 4-16,-2 2 2 0,-2 4-2 16,2-1 8-1,2 3 4-15,-1 3 5 0,2 0 5 16,2 1-15-16,2 2-6 0,-1-1-3 16,4-2 6-1,0-3-3-15,-2-2-3 16,5-2-9-16,-1-6-7 15,3-3-56-15,4-5-116 16,47-36-391-16</inkml:trace>
  <inkml:trace contextRef="#ctx0" brushRef="#br0" timeOffset="79605.1235">12899 8199 243 0,'0'0'812'0,"0"-2"-643"15,0 2-94-15,0-1 12 16,1-2 12-16,2 3-25 16,2-2-35-16,7-2 46 15,-2 1-31-15,2 0-24 16,4 0-6-16,0 1-3 0,1 0-6 15,3-1-7 1,1 3-7-16,1-3 0 16,-4 6-1-16,3-3-14 15,-3 3-17-15,-2 1-79 0,-3 1-52 16,-3-1-148-16,2 2-280 16</inkml:trace>
  <inkml:trace contextRef="#ctx0" brushRef="#br0" timeOffset="79955.0359">13063 7981 1101 0,'0'0'189'15,"0"0"-147"-15,0 3-5 16,2 3 82-16,-1 5 59 16,1 4-76-16,1 7-51 15,1 3-1-15,-3 0-8 16,4 2-15-16,-4 5-2 0,2-1 1 16,0 6-8-1,-1-2-5-15,-1 0-11 0,1-1-1 16,1-4 1-1,0-3-2-15,3-6-33 0,0-3-17 16,0-2-19 0,1-5-69-16,14-2-368 0</inkml:trace>
  <inkml:trace contextRef="#ctx0" brushRef="#br0" timeOffset="80525.0327">13372 8132 349 0,'0'0'1068'15,"1"-1"-927"-15,-1 1-122 0,2 0-17 16,5-2 19-1,-1 1 67-15,6-2-40 16,3-1-22-16,2-3-11 16,2-2 1-16,-1-5-2 0,4-2-8 15,2-5-5 1,0-4-1-16,-3-1-8 0,1-3-12 16,-3 5-67-16,-6 6 72 0,-7 1-1 15,-5 5 11 1,-7 1 5-16,-3 2 27 0,-6 1-6 15,-3 1 18 1,0 4-3-16,0 3 29 0,4 2-29 16,1 2 18-1,0 2-35-15,3 3-11 0,-1-2-7 16,-1 6 14-16,2 1-3 16,2 6-1-16,0 3 4 15,2 4 13-15,1 2 2 16,2 3-13-16,3 3-10 15,0 1-6-15,5 0 0 16,2-1 0-16,5-3-1 16,3-2 0-16,3-3-1 15,1-3-14 1,5-7 0-16,1-2-5 0,2-5-4 16,1-7-28-16,2-6 4 0,-1-6-29 15,2-8-43 1,-1-9-393-16,24-60-537 0</inkml:trace>
  <inkml:trace contextRef="#ctx0" brushRef="#br0" timeOffset="80894.9332">13454 7536 957 0,'0'0'588'0,"0"0"-550"16,0 2-38-16,1-2-20 16,7 0 20-16,-2 1 27 15,12 2 6-15,5-2-15 16,3 1-6-16,5-4-4 0,2 0-8 16,1-4-26-1,2 0-98-15,0-1-179 0,36-5-228 16</inkml:trace>
  <inkml:trace contextRef="#ctx0" brushRef="#br0" timeOffset="81575.4494">14084 7311 1188 0,'-6'1'267'0,"-2"1"-228"16,-8-1-12-1,-2 0 6-15,1 1 57 0,4-2-19 16,1-3-28-16,6-1-42 16,0-6-1-16,0 1 0 15,6-5-11-15,0 1-26 16,3 1-17-16,0 2 16 15,3 2-14-15,0 2 34 16,3 0 9-16,0 3-2 16,0 1 10-16,1 2-9 15,1 1-5-15,-2 3-12 16,2 2 0-16,-3 5 9 0,-3 2 18 16,-2 7 7-16,-5 3 55 15,-4 9 44 1,-6 7 11-16,-3 5-39 0,-1 4-13 15,-2-1-20 1,2-4-14-16,-1-6 16 16,1-8-13-16,4-6-5 15,1-6-14-15,2-8-5 0,2-3-2 16,4-4-7-16,0-4-1 0,1-3-16 16,-1-3 4-1,0-3-27-15,3-3 9 16,0 1-2-16,5 0 1 15,1 2 7-15,4 2 13 0,4 3 10 16,-2 0-9 0,4 1 8-16,1 3-4 0,0 2 5 15,3 3 1 1,-1 6 6-16,2-2 0 0,-3 6 3 16,1-2 3-16,-5 1-6 15,4-2-5-15,-5-1 1 16,2-1-2-16,-1-2 1 15,-1-4-1 1,-4-2-20-16,0-2-37 0,1-2-135 16,1-8-379-16,17-38-162 15</inkml:trace>
  <inkml:trace contextRef="#ctx0" brushRef="#br0" timeOffset="81875.0858">14400 7223 1451 0,'-3'0'199'0,"2"0"-127"0,-3 2-7 15,1-2 29-15,0 4-26 16,2-2-43-16,-1 2-19 16,-1 6-5-16,0 3 8 0,0 8 21 15,2 5 21 1,-1 5-29-16,1 0-1 0,-1 2-10 15,2 5-2 1,-2-5-8-16,2 2 7 0,-2-3-8 16,2-7-1-1,0-5-21-15,0-6-8 16,0-5-44-16,2-4 8 0,-4-2-21 16,1-3-61-16,-22-11-202 15</inkml:trace>
  <inkml:trace contextRef="#ctx0" brushRef="#br0" timeOffset="82065.1341">14225 7445 45 0,'5'0'821'16,"4"-2"-683"-16,7-2 18 0,11 0-11 15,3-4-17 1,2 0-38-16,4 2-50 0,3-3-25 15,-1 0-15 1,0 1-29-16,-2-2-166 0,33-13-411 16</inkml:trace>
  <inkml:trace contextRef="#ctx0" brushRef="#br0" timeOffset="83185.1574">11049 8956 537 0,'-3'0'615'0,"3"0"-437"0,-2-2-20 16,2 2-28 0,0 0-14-16,2 0-52 0,1-4-32 15,-3 4-20 1,3-1-11-16,1-1 15 0,7 1 13 15,5-2-5 1,8 1-5-16,6-4 1 0,4-1-2 16,5 1 16-1,6 1-11-15,6-2 2 16,4-2-13-16,3 5-4 0,3 0-3 16,3 4-5-1,2 0 0-15,0 4 0 0,5 0 6 16,2 3-4-16,2-2-1 15,2-3-1-15,44 0 1 16,7-5-1-16,5-10 2 16,-36 2 7-16,-12-2-2 15,-46 9 2-15,3-2-3 16,-5 2-4-16,45-8 4 16,43-3 0-16,5-4-5 0,2-5 0 15,-93 19 0 1,2-4-1-16,-2 1 0 15,41-8 1-15,-2 3 0 16,-2-1-1-16,-6 4-1 0,-7-2 1 16,-6 7-8-1,-8 0 2-15,-12 2-3 0,-8 3-4 16,-7 0 1-16,-6 0-9 16,-7 2-6-16,-4-2 4 15,-4-2 7-15,-2 2 7 0,-1 0 1 16,2 0-5-1,-1 0-17-15,-2 0-36 16,-2 0-125-16,-2 0-315 16,-19 3-386-16</inkml:trace>
  <inkml:trace contextRef="#ctx0" brushRef="#br0" timeOffset="84235.1344">12305 9269 1288 0,'0'0'223'16,"-3"0"-98"-1,2 2-37-15,-1-2-7 0,2 1-21 16,0 1-28 0,-1 3-19-16,-1 8-5 0,-4 6 7 15,0 11 15 1,-1 4 19-16,-4 6-7 0,2 2-13 16,-3 0-10-16,-4 4-5 15,2-3-4-15,1-5-1 16,0-4-8-16,5-5 0 15,1-8 0-15,5-3-1 16,2-7 0-16,2-3 0 16,1-3-2-16,4-1-5 15,4-1 6-15,2-2 0 16,7 2 0-16,3-6 1 16,4 1 1-16,1-3 0 15,5 1 7-15,2 0-7 0,-1 0 5 16,3-2-6-1,-4 4 1-15,-3 1-1 0,-5 0-1 16,-4-1-14 0,-6 1-13-16,0-1-7 15,-6 2-31-15,0-3-7 16,-1 2-26-16,-1-2-86 0,-4-6-193 16,-6-27-194-16</inkml:trace>
  <inkml:trace contextRef="#ctx0" brushRef="#br0" timeOffset="84465.1511">12524 9471 1354 0,'-1'0'345'15,"1"-2"-238"-15,-2 2-68 0,1 2-17 16,1-2 41-16,1 4-24 16,-1 9-22-1,2 14 5-15,-2 11 32 0,0 12-12 16,0 5-15-16,0 4-6 15,1 2-7-15,1 2-13 16,2-8 5 0,1-9-6-16,1-7-15 0,0-10-39 15,6-6-63-15,16 2-157 16</inkml:trace>
  <inkml:trace contextRef="#ctx0" brushRef="#br0" timeOffset="88366.2285">7135 10726 120 0,'38'20'250'0,"2"-2"-190"16,81 32-48-16,-78-38-12 0,153 31-68 16</inkml:trace>
  <inkml:trace contextRef="#ctx0" brushRef="#br0" timeOffset="94575.0594">14589 8483 600 0,'-6'-2'576'16,"-1"0"-478"-16,-2-3 2 15,-3 2-5-15,3 0-4 16,0-1-26-16,0-1 5 16,0 1 13-16,3-2-32 15,2 4-2-15,1-1-19 16,1 1 15-16,2 1-10 0,-1 1-16 16,2 0-11-1,-1 0-7-15,0 0-1 0,0-2-1 16,2 2-6-1,-2-1 6-15,3 1-7 0,0-1 2 16,4 1 1 0,5-2 5-16,2 2 7 0,8 0-5 15,0 0-1 1,5 2-1-16,-4-1 0 0,3-1-1 16,3 1 1-16,-4 2 0 15,0-1 0-15,-1-1 0 16,-1 1-14-16,-4-2-11 0,-2 1-20 15,-1 0 0 1,-6 4-24-16,2-2-48 0,-6 1-90 16,0 2-93-1,-10 17-166-15</inkml:trace>
  <inkml:trace contextRef="#ctx0" brushRef="#br0" timeOffset="94940.4011">14558 8699 1176 0,'0'-2'204'0,"1"1"-132"0,-1 0-2 15,3-2 23 1,0 1-27-16,2 0-39 0,2 0 23 16,7 2-16-1,1-1-11-15,2 1 4 0,0-2-12 16,7 2-9-16,-2 2 0 0,5-2-6 16,0 1 0-1,-3 1 0-15,3 2-7 0,0-1-19 16,-5 1-34-1,3 2-28-15,-4-1-112 0,2 3-65 16,-3-1-71 0,27 4 27-16</inkml:trace>
  <inkml:trace contextRef="#ctx0" brushRef="#br0" timeOffset="95884.9892">15413 8596 1361 0,'0'-4'144'15,"0"2"-105"-15,3-2-19 0,-2-1 13 16,2-3 54 0,3-7-45-16,2-5-27 0,2-5-10 15,4-2-5 1,-1 0 0-16,0 0-2 0,-1-2-7 16,2-2-3-16,-4-2-4 0,-1 0 2 15,3 0 4 1,-6 6-2-16,-1 3 6 0,-4 6-9 15,1 5 14 1,-4 5 0-16,2 3 1 16,0 4 0-16,0 1 5 15,-1 1 7-15,-1 2 6 0,-1 0 11 16,3 0-13-16,-2 1-15 16,2 2 0-16,-1 3 0 15,-1 8 8-15,1 9 13 16,-2 4 1-16,-3 4 8 15,3-1-7-15,0 3-9 16,0-1-3-16,0 5-4 16,2-2-1-16,1 2-6 15,0-5 0-15,1-2-1 16,2-1 1-16,-1-6 0 16,-1-2 0-16,-1-6-1 0,2-2 0 15,-2-6 0 1,0-3-6-16,0-1-3 0,0-3 3 15,-2-2 6 1,-2 0-1-16,-1 3-7 0,-2 0 1 16,-4-1 1-1,1-1 5-15,-1-2 0 0,0-2 0 16,2 2 0-16,2 0 1 0,0-3 0 16,6 3 6-1,-1 0 1-15,2-1 2 16,2 0-1-16,-1-1 1 15,2 0 0-15,-2 0-4 16,2 1-5-16,-1 0-1 16,1 1 0-16,2-3 1 15,4 3 0-15,4-2 1 16,3 0 6-16,4-1 7 16,0-3-2-16,2 2-5 0,3 1-5 15,-1-1 10 1,1-4-6-16,-4 4-5 0,1 1 1 15,-4-1-2 1,-4 2 1-16,-4 1-1 0,-1 1 1 16,-4 0-1-1,-2 0 0-15,-3 1-11 0,1-1-10 16,-1 0 0-16,0 0-12 0,0 2-37 16,2 2-49-1,1-2-199-15,-2 11-28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96085-A39C-4EB8-993A-15E0754D6F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EDCCDF2-0196-426A-AA7D-A260795D3B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1FEC83-A7C3-4727-84F9-11B419D04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4504D1-2A24-4152-8688-B30D5E387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44568-D031-4AD2-9D72-CEAB5CBC9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708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6072E-B766-4003-B82D-E4E7C382E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93F8EA-584B-4B1A-A251-68F9CDE8B7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B409C2-D4EA-4285-8D35-077C57267B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A1776C-E29B-461F-89B6-45FED80CE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170221-3A58-4B0D-B23F-D753B2BB8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93BB24-E040-45B9-9D85-1CB1362B9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97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5E00A-9AC8-4D33-B1DE-B3AD5B5DE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E5142D-7780-4B84-A94F-06651C7B74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F0075F-6549-46A0-A4C2-024470D77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F6C209-790D-48BE-8166-436D3C1B6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2275FB-E55C-4A5B-A883-30C3B6B8F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897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EF0056-7DB8-448E-AE4A-DFC500C3F80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13FE61-69D5-480A-BBFC-264D12C338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E0510A-AAC8-4DD0-8756-8519AAD1A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F53AEB-7404-42FB-AC37-E4584BAC4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57F9BF-2EE3-4C61-BAE5-FB1536493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21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>
            <a:extLst>
              <a:ext uri="{FF2B5EF4-FFF2-40B4-BE49-F238E27FC236}">
                <a16:creationId xmlns:a16="http://schemas.microsoft.com/office/drawing/2014/main" id="{DDE7CDAB-0E91-4C84-AADB-424673CA7B4A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967619" y="741214"/>
            <a:ext cx="10353524" cy="0"/>
          </a:xfrm>
          <a:prstGeom prst="line">
            <a:avLst/>
          </a:prstGeom>
          <a:noFill/>
          <a:ln w="2857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5207" y="48490"/>
            <a:ext cx="10361587" cy="658086"/>
          </a:xfrm>
        </p:spPr>
        <p:txBody>
          <a:bodyPr>
            <a:normAutofit/>
          </a:bodyPr>
          <a:lstStyle>
            <a:lvl1pPr algn="ctr">
              <a:def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18430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71B45-0AD4-4FE6-9F63-3920D8573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24FCBE-BE17-4090-8AE0-256B772926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DFADBD-4FA0-440E-9805-F2D18881B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8F2FEE-CA9E-4626-8C6F-C6342BC41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8DC985-FB4D-4827-9131-CB0826B42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78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CCA10-DB3D-4E63-B08D-93EA4C4A9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19064D-8E96-47BC-8AA2-5C993666F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393012-8CE7-4C51-AFDD-70445455B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9BAB1-6EDE-4E31-87FC-2D0389A6D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0374E0-7E36-41C8-87CE-C0F1E06EF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34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FEAD4-29FE-4039-A1C6-3DE56096E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60823-87BA-4996-B922-DFD02EB097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8D302-BA1F-480A-91A0-72B2B6CF2E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5769E1-BA16-44C2-B022-10F3C5D141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8B127D-3D3F-4761-817D-863F9F810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0FD36B-2FD7-4B52-BAA3-E3B06A0F6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1965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5738B-3F8D-49B7-AE30-D2B409D24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3C1AF7-224B-48E5-A443-34D547499D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1D6BAA-C42D-4327-96C5-A8BE5CA827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467CC3-8117-4D5D-95FF-4946E28E26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F1EDE7-EB80-439F-9D36-C955891CEC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6DDF5D6-41A3-487B-A6AA-DF7F9D00A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D7D823-544E-40B6-94D3-04F43F5A1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FC5B43-B553-457D-97B5-1ECC39C42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006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1ACBD-4118-4610-BE9D-65CF55109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80742F-E6C2-4490-BA66-C0137730F1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5D0CA2-4061-4EC0-A805-226A63824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71776F-40C1-42CF-967B-FA1B7D6D8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47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CDB94A-81BD-47BE-B71C-430D7C5C9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61F930-E509-43C8-9533-78D899CE1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4D107D-6D52-4742-B24C-56FF2336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238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BFF83-9889-4F5D-A7B7-2E463989E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0B52E8-7E4C-4585-896B-FA4CAC9DE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7702F6-8303-4E92-BC2F-A5A437E7A8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DE09D0-1E3F-4CE0-8FED-5D61003FE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92EC23-65F7-47AA-B548-B2000AE06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B3E45A-7ECE-41C1-993E-5E2243D81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18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8D8A9D-E494-4A8B-9CBD-909027824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D1199-5F69-46AF-B636-750880EFD0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510137-12C2-4F7E-9D39-B8FB06B45C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C09E5-EE91-4522-BFF1-466167AB1490}" type="datetimeFigureOut">
              <a:rPr lang="en-US" smtClean="0"/>
              <a:t>1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0B23D8-54EA-4315-A86C-B0D36E12E0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915F91-9486-4242-9032-8D0DA2E361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2E967-9207-4650-B742-E83744D0B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29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.xml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png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0000"/>
            <a:lum/>
          </a:blip>
          <a:srcRect/>
          <a:stretch>
            <a:fillRect t="-23000" b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6A42E-798C-423E-BFBC-828312C6B3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991737"/>
            <a:ext cx="9144000" cy="2387600"/>
          </a:xfrm>
        </p:spPr>
        <p:txBody>
          <a:bodyPr>
            <a:normAutofit/>
          </a:bodyPr>
          <a:lstStyle/>
          <a:p>
            <a:r>
              <a:rPr lang="en-US" sz="4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HYPERBOLIC</a:t>
            </a:r>
          </a:p>
        </p:txBody>
      </p:sp>
    </p:spTree>
    <p:extLst>
      <p:ext uri="{BB962C8B-B14F-4D97-AF65-F5344CB8AC3E}">
        <p14:creationId xmlns:p14="http://schemas.microsoft.com/office/powerpoint/2010/main" val="82115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ỘI DUNG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4243227" y="2989780"/>
            <a:ext cx="3195263" cy="17157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ÀM SỐ HYPERBOLIC</a:t>
            </a:r>
            <a:endParaRPr lang="en-US" sz="2400" dirty="0"/>
          </a:p>
        </p:txBody>
      </p:sp>
      <p:sp>
        <p:nvSpPr>
          <p:cNvPr id="4" name="Rounded Rectangular Callout 3"/>
          <p:cNvSpPr/>
          <p:nvPr/>
        </p:nvSpPr>
        <p:spPr>
          <a:xfrm>
            <a:off x="7387119" y="1890445"/>
            <a:ext cx="3123344" cy="1150706"/>
          </a:xfrm>
          <a:prstGeom prst="wedgeRoundRectCallout">
            <a:avLst>
              <a:gd name="adj1" fmla="val -54774"/>
              <a:gd name="adj2" fmla="val 81579"/>
              <a:gd name="adj3" fmla="val 16667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1. </a:t>
            </a:r>
            <a:r>
              <a:rPr lang="en-US" sz="2400" dirty="0" err="1" smtClean="0"/>
              <a:t>Giới</a:t>
            </a:r>
            <a:r>
              <a:rPr lang="en-US" sz="2400" dirty="0" smtClean="0"/>
              <a:t> </a:t>
            </a:r>
            <a:r>
              <a:rPr lang="en-US" sz="2400" dirty="0" err="1" smtClean="0"/>
              <a:t>thiệu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endParaRPr lang="en-US" sz="2400" dirty="0"/>
          </a:p>
        </p:txBody>
      </p:sp>
      <p:sp>
        <p:nvSpPr>
          <p:cNvPr id="5" name="Rounded Rectangular Callout 4"/>
          <p:cNvSpPr/>
          <p:nvPr/>
        </p:nvSpPr>
        <p:spPr>
          <a:xfrm>
            <a:off x="1294542" y="1941815"/>
            <a:ext cx="3092521" cy="1222625"/>
          </a:xfrm>
          <a:prstGeom prst="wedgeRoundRectCallout">
            <a:avLst>
              <a:gd name="adj1" fmla="val 49931"/>
              <a:gd name="adj2" fmla="val 76868"/>
              <a:gd name="adj3" fmla="val 16667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2.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nghĩa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" name="Rounded Rectangular Callout 5"/>
          <p:cNvSpPr/>
          <p:nvPr/>
        </p:nvSpPr>
        <p:spPr>
          <a:xfrm>
            <a:off x="1294542" y="4841468"/>
            <a:ext cx="3143892" cy="1212351"/>
          </a:xfrm>
          <a:prstGeom prst="wedgeRoundRectCallout">
            <a:avLst>
              <a:gd name="adj1" fmla="val 54984"/>
              <a:gd name="adj2" fmla="val -84110"/>
              <a:gd name="adj3" fmla="val 16667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3.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hị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endParaRPr lang="en-US" sz="2400" dirty="0"/>
          </a:p>
        </p:txBody>
      </p:sp>
      <p:sp>
        <p:nvSpPr>
          <p:cNvPr id="7" name="Rounded Rectangular Callout 6"/>
          <p:cNvSpPr/>
          <p:nvPr/>
        </p:nvSpPr>
        <p:spPr>
          <a:xfrm>
            <a:off x="7263829" y="4800371"/>
            <a:ext cx="3369924" cy="1253448"/>
          </a:xfrm>
          <a:prstGeom prst="wedgeRoundRectCallout">
            <a:avLst>
              <a:gd name="adj1" fmla="val -55589"/>
              <a:gd name="adj2" fmla="val -80942"/>
              <a:gd name="adj3" fmla="val 16667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4.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hàm</a:t>
            </a:r>
            <a:r>
              <a:rPr lang="en-US" sz="2400" dirty="0" smtClean="0"/>
              <a:t> hyperboli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39441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FD8CFF-640A-4FBE-BDC8-66CC13625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IỚI THIỆU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8EF6ADE-AD80-4237-9B10-2DDDA7208D92}"/>
              </a:ext>
            </a:extLst>
          </p:cNvPr>
          <p:cNvGrpSpPr/>
          <p:nvPr/>
        </p:nvGrpSpPr>
        <p:grpSpPr>
          <a:xfrm>
            <a:off x="724591" y="1302327"/>
            <a:ext cx="3983934" cy="579967"/>
            <a:chOff x="724591" y="1302327"/>
            <a:chExt cx="3983934" cy="57996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1115BB7-8A9D-404B-8376-2BCC233FAC01}"/>
                </a:ext>
              </a:extLst>
            </p:cNvPr>
            <p:cNvSpPr txBox="1"/>
            <p:nvPr/>
          </p:nvSpPr>
          <p:spPr>
            <a:xfrm flipH="1">
              <a:off x="724591" y="1302327"/>
              <a:ext cx="3265517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ròn đơn vị</a:t>
              </a:r>
            </a:p>
          </p:txBody>
        </p:sp>
        <p:graphicFrame>
          <p:nvGraphicFramePr>
            <p:cNvPr id="4" name="Object 10">
              <a:extLst>
                <a:ext uri="{FF2B5EF4-FFF2-40B4-BE49-F238E27FC236}">
                  <a16:creationId xmlns:a16="http://schemas.microsoft.com/office/drawing/2014/main" id="{F38EB4AD-E4E7-41B2-8EC4-115C2C629C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1342"/>
                </p:ext>
              </p:extLst>
            </p:nvPr>
          </p:nvGraphicFramePr>
          <p:xfrm>
            <a:off x="3368675" y="1446935"/>
            <a:ext cx="13398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3" imgW="1307880" imgH="406080" progId="Equation.DSMT4">
                    <p:embed/>
                  </p:oleObj>
                </mc:Choice>
                <mc:Fallback>
                  <p:oleObj name="Equation" r:id="rId3" imgW="1307880" imgH="406080" progId="Equation.DSMT4">
                    <p:embed/>
                    <p:pic>
                      <p:nvPicPr>
                        <p:cNvPr id="5130" name="Object 10">
                          <a:extLst>
                            <a:ext uri="{FF2B5EF4-FFF2-40B4-BE49-F238E27FC236}">
                              <a16:creationId xmlns:a16="http://schemas.microsoft.com/office/drawing/2014/main" id="{627E6EA8-39DA-4706-A6F3-38AEA6D253CA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1446935"/>
                          <a:ext cx="13398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EB97C725-E52E-4EA9-AFE6-A9525188D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60351"/>
              </p:ext>
            </p:extLst>
          </p:nvPr>
        </p:nvGraphicFramePr>
        <p:xfrm>
          <a:off x="809269" y="2244659"/>
          <a:ext cx="2525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2463480" imgH="342720" progId="Equation.DSMT4">
                  <p:embed/>
                </p:oleObj>
              </mc:Choice>
              <mc:Fallback>
                <p:oleObj name="Equation" r:id="rId5" imgW="2463480" imgH="342720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627E6EA8-39DA-4706-A6F3-38AEA6D253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69" y="2244659"/>
                        <a:ext cx="25257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E89658A3-2067-4CFF-9529-01B793BB0C5A}"/>
              </a:ext>
            </a:extLst>
          </p:cNvPr>
          <p:cNvGrpSpPr/>
          <p:nvPr/>
        </p:nvGrpSpPr>
        <p:grpSpPr>
          <a:xfrm>
            <a:off x="762802" y="4336475"/>
            <a:ext cx="3653623" cy="579967"/>
            <a:chOff x="762802" y="4336475"/>
            <a:chExt cx="3653623" cy="57996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479ABCB-0F56-422F-AFDA-68CD20DF3015}"/>
                </a:ext>
              </a:extLst>
            </p:cNvPr>
            <p:cNvSpPr txBox="1"/>
            <p:nvPr/>
          </p:nvSpPr>
          <p:spPr>
            <a:xfrm>
              <a:off x="762802" y="4336475"/>
              <a:ext cx="2210862" cy="579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perbol đơn vị</a:t>
              </a:r>
            </a:p>
          </p:txBody>
        </p:sp>
        <p:graphicFrame>
          <p:nvGraphicFramePr>
            <p:cNvPr id="7" name="Object 10">
              <a:extLst>
                <a:ext uri="{FF2B5EF4-FFF2-40B4-BE49-F238E27FC236}">
                  <a16:creationId xmlns:a16="http://schemas.microsoft.com/office/drawing/2014/main" id="{7A6513B2-4FFA-4BD4-8A95-DB79D3ABE2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736562"/>
                </p:ext>
              </p:extLst>
            </p:nvPr>
          </p:nvGraphicFramePr>
          <p:xfrm>
            <a:off x="3089275" y="4480648"/>
            <a:ext cx="13271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7" imgW="1295280" imgH="406080" progId="Equation.DSMT4">
                    <p:embed/>
                  </p:oleObj>
                </mc:Choice>
                <mc:Fallback>
                  <p:oleObj name="Equation" r:id="rId7" imgW="1295280" imgH="406080" progId="Equation.DSMT4">
                    <p:embed/>
                    <p:pic>
                      <p:nvPicPr>
                        <p:cNvPr id="5130" name="Object 10">
                          <a:extLst>
                            <a:ext uri="{FF2B5EF4-FFF2-40B4-BE49-F238E27FC236}">
                              <a16:creationId xmlns:a16="http://schemas.microsoft.com/office/drawing/2014/main" id="{627E6EA8-39DA-4706-A6F3-38AEA6D253CA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4480648"/>
                          <a:ext cx="13271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FAC1454E-650A-4D01-A57A-CBC9E4E42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86536"/>
              </p:ext>
            </p:extLst>
          </p:nvPr>
        </p:nvGraphicFramePr>
        <p:xfrm>
          <a:off x="804334" y="5360129"/>
          <a:ext cx="54276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9" imgW="5295600" imgH="812520" progId="Equation.DSMT4">
                  <p:embed/>
                </p:oleObj>
              </mc:Choice>
              <mc:Fallback>
                <p:oleObj name="Equation" r:id="rId9" imgW="5295600" imgH="8125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EB97C725-E52E-4EA9-AFE6-A9525188DBD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4" y="5360129"/>
                        <a:ext cx="54276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18E34529-7674-4259-BDDC-B00A97A591A2}"/>
              </a:ext>
            </a:extLst>
          </p:cNvPr>
          <p:cNvGrpSpPr/>
          <p:nvPr/>
        </p:nvGrpSpPr>
        <p:grpSpPr>
          <a:xfrm>
            <a:off x="7410888" y="815101"/>
            <a:ext cx="2924175" cy="2552700"/>
            <a:chOff x="7410888" y="815101"/>
            <a:chExt cx="2924175" cy="25527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AFF8D146-1E26-46FF-9552-A0E052C020E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10888" y="815101"/>
              <a:ext cx="2924175" cy="2552700"/>
            </a:xfrm>
            <a:prstGeom prst="rect">
              <a:avLst/>
            </a:prstGeom>
          </p:spPr>
        </p:pic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3C91098-C337-40B3-B397-37476240D04A}"/>
                </a:ext>
              </a:extLst>
            </p:cNvPr>
            <p:cNvCxnSpPr/>
            <p:nvPr/>
          </p:nvCxnSpPr>
          <p:spPr>
            <a:xfrm flipH="1">
              <a:off x="8825346" y="1498267"/>
              <a:ext cx="72043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E3EC9C2-F5D3-4ECD-97C9-369CEBEA07FB}"/>
                </a:ext>
              </a:extLst>
            </p:cNvPr>
            <p:cNvCxnSpPr/>
            <p:nvPr/>
          </p:nvCxnSpPr>
          <p:spPr>
            <a:xfrm>
              <a:off x="9545782" y="1513061"/>
              <a:ext cx="0" cy="57298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B3AED84-59E6-4030-870E-22A07E4C3DB4}"/>
              </a:ext>
            </a:extLst>
          </p:cNvPr>
          <p:cNvGrpSpPr/>
          <p:nvPr/>
        </p:nvGrpSpPr>
        <p:grpSpPr>
          <a:xfrm>
            <a:off x="7206197" y="3557245"/>
            <a:ext cx="3805858" cy="2915125"/>
            <a:chOff x="7214132" y="3544366"/>
            <a:chExt cx="3805858" cy="291512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25F7B1E-A849-4F3E-BCF2-317CA05B7B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214132" y="3544366"/>
              <a:ext cx="3805858" cy="2915125"/>
            </a:xfrm>
            <a:prstGeom prst="rect">
              <a:avLst/>
            </a:prstGeom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71F9F04E-376B-4DB1-A636-F8F430A3AB6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60873" y="4420757"/>
              <a:ext cx="1052945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8620CE9-FC05-4433-8AC1-B77A29BA6224}"/>
                </a:ext>
              </a:extLst>
            </p:cNvPr>
            <p:cNvCxnSpPr/>
            <p:nvPr/>
          </p:nvCxnSpPr>
          <p:spPr>
            <a:xfrm>
              <a:off x="10140869" y="4420757"/>
              <a:ext cx="0" cy="69157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066ACF3-67C7-4CC8-8FF9-43FAB902EBD0}"/>
              </a:ext>
            </a:extLst>
          </p:cNvPr>
          <p:cNvSpPr txBox="1"/>
          <p:nvPr/>
        </p:nvSpPr>
        <p:spPr>
          <a:xfrm>
            <a:off x="9292390" y="841556"/>
            <a:ext cx="2085346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cos(t), sin(t)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D662D3-4B6E-4B57-8C2D-2C2B1DD2378C}"/>
              </a:ext>
            </a:extLst>
          </p:cNvPr>
          <p:cNvSpPr txBox="1"/>
          <p:nvPr/>
        </p:nvSpPr>
        <p:spPr>
          <a:xfrm>
            <a:off x="10142976" y="4037259"/>
            <a:ext cx="2362291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cosh(t),sinh(t))</a:t>
            </a: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23596D71-B2B9-48D2-86BE-3436E03F71E7}"/>
              </a:ext>
            </a:extLst>
          </p:cNvPr>
          <p:cNvSpPr/>
          <p:nvPr/>
        </p:nvSpPr>
        <p:spPr>
          <a:xfrm rot="1789100">
            <a:off x="9041720" y="1408079"/>
            <a:ext cx="845127" cy="957716"/>
          </a:xfrm>
          <a:prstGeom prst="arc">
            <a:avLst>
              <a:gd name="adj1" fmla="val 15414651"/>
              <a:gd name="adj2" fmla="val 0"/>
            </a:avLst>
          </a:prstGeom>
          <a:ln w="127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452FA8-AA65-4976-BE5F-AD9C99E3EFD1}"/>
              </a:ext>
            </a:extLst>
          </p:cNvPr>
          <p:cNvSpPr txBox="1"/>
          <p:nvPr/>
        </p:nvSpPr>
        <p:spPr>
          <a:xfrm>
            <a:off x="9869086" y="1302326"/>
            <a:ext cx="543566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39" name="Connector: Elbow 38">
            <a:extLst>
              <a:ext uri="{FF2B5EF4-FFF2-40B4-BE49-F238E27FC236}">
                <a16:creationId xmlns:a16="http://schemas.microsoft.com/office/drawing/2014/main" id="{C28530FD-8B45-4735-8489-F663B131C6DC}"/>
              </a:ext>
            </a:extLst>
          </p:cNvPr>
          <p:cNvCxnSpPr>
            <a:cxnSpLocks/>
          </p:cNvCxnSpPr>
          <p:nvPr/>
        </p:nvCxnSpPr>
        <p:spPr>
          <a:xfrm>
            <a:off x="9587345" y="1923263"/>
            <a:ext cx="1025237" cy="4968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AAFB2F5D-A22A-4E4A-AB47-E95E2C9DE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41696"/>
              </p:ext>
            </p:extLst>
          </p:nvPr>
        </p:nvGraphicFramePr>
        <p:xfrm>
          <a:off x="10755247" y="2050190"/>
          <a:ext cx="923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3" imgW="901440" imgH="723600" progId="Equation.DSMT4">
                  <p:embed/>
                </p:oleObj>
              </mc:Choice>
              <mc:Fallback>
                <p:oleObj name="Equation" r:id="rId13" imgW="901440" imgH="7236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EB97C725-E52E-4EA9-AFE6-A9525188DBD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247" y="2050190"/>
                        <a:ext cx="9239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" name="Ink 22"/>
              <p14:cNvContentPartPr/>
              <p14:nvPr/>
            </p14:nvContentPartPr>
            <p14:xfrm>
              <a:off x="1786320" y="2598480"/>
              <a:ext cx="3881880" cy="131472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777320" y="2590560"/>
                <a:ext cx="3897720" cy="132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909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8F91B-015A-4509-ABA7-C7A9EE7A1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ô hình thực tế gắn với hàm hyperbolic</a:t>
            </a:r>
          </a:p>
        </p:txBody>
      </p:sp>
      <p:pic>
        <p:nvPicPr>
          <p:cNvPr id="2050" name="Picture 2" descr="PPLATO | FLAP | MATH 4.6: Hyperbolic functions and differentiation">
            <a:extLst>
              <a:ext uri="{FF2B5EF4-FFF2-40B4-BE49-F238E27FC236}">
                <a16:creationId xmlns:a16="http://schemas.microsoft.com/office/drawing/2014/main" id="{8A7B6B59-0614-47E5-BF47-1B6E208AE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064" y="1892878"/>
            <a:ext cx="2676525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45808DE-38CF-4D03-AFB7-7EA2F48730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262" y="1679005"/>
            <a:ext cx="4630016" cy="2142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5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3BD25-C4F9-46BB-AA61-C05487E634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Định nghĩa và đồ thị</a:t>
            </a:r>
          </a:p>
        </p:txBody>
      </p:sp>
      <p:graphicFrame>
        <p:nvGraphicFramePr>
          <p:cNvPr id="8" name="Object 1029">
            <a:extLst>
              <a:ext uri="{FF2B5EF4-FFF2-40B4-BE49-F238E27FC236}">
                <a16:creationId xmlns:a16="http://schemas.microsoft.com/office/drawing/2014/main" id="{59267FF9-97B2-45A3-982E-B8336C6D9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3616"/>
              </p:ext>
            </p:extLst>
          </p:nvPr>
        </p:nvGraphicFramePr>
        <p:xfrm>
          <a:off x="1168400" y="2289175"/>
          <a:ext cx="2949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2806560" imgH="761760" progId="Equation.DSMT4">
                  <p:embed/>
                </p:oleObj>
              </mc:Choice>
              <mc:Fallback>
                <p:oleObj name="Equation" r:id="rId3" imgW="2806560" imgH="761760" progId="Equation.DSMT4">
                  <p:embed/>
                  <p:pic>
                    <p:nvPicPr>
                      <p:cNvPr id="67589" name="Object 1029">
                        <a:extLst>
                          <a:ext uri="{FF2B5EF4-FFF2-40B4-BE49-F238E27FC236}">
                            <a16:creationId xmlns:a16="http://schemas.microsoft.com/office/drawing/2014/main" id="{A31DBF54-2C6B-494D-B465-49A21391E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289175"/>
                        <a:ext cx="2949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0">
            <a:extLst>
              <a:ext uri="{FF2B5EF4-FFF2-40B4-BE49-F238E27FC236}">
                <a16:creationId xmlns:a16="http://schemas.microsoft.com/office/drawing/2014/main" id="{17ED7E05-883D-4A83-83AE-8C166317A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69362"/>
              </p:ext>
            </p:extLst>
          </p:nvPr>
        </p:nvGraphicFramePr>
        <p:xfrm>
          <a:off x="1182688" y="1055688"/>
          <a:ext cx="29067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67590" name="Object 1030">
                        <a:extLst>
                          <a:ext uri="{FF2B5EF4-FFF2-40B4-BE49-F238E27FC236}">
                            <a16:creationId xmlns:a16="http://schemas.microsoft.com/office/drawing/2014/main" id="{4649DAC4-BF60-4F85-9F61-6771A0138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055688"/>
                        <a:ext cx="29067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8">
            <a:extLst>
              <a:ext uri="{FF2B5EF4-FFF2-40B4-BE49-F238E27FC236}">
                <a16:creationId xmlns:a16="http://schemas.microsoft.com/office/drawing/2014/main" id="{1A8E5351-EE41-4C6E-ABFA-2DACF490B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63490"/>
              </p:ext>
            </p:extLst>
          </p:nvPr>
        </p:nvGraphicFramePr>
        <p:xfrm>
          <a:off x="1187450" y="4475163"/>
          <a:ext cx="3811588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4012920" imgH="2070000" progId="Equation.DSMT4">
                  <p:embed/>
                </p:oleObj>
              </mc:Choice>
              <mc:Fallback>
                <p:oleObj name="Equation" r:id="rId7" imgW="4012920" imgH="2070000" progId="Equation.DSMT4">
                  <p:embed/>
                  <p:pic>
                    <p:nvPicPr>
                      <p:cNvPr id="67587" name="Object 1048">
                        <a:extLst>
                          <a:ext uri="{FF2B5EF4-FFF2-40B4-BE49-F238E27FC236}">
                            <a16:creationId xmlns:a16="http://schemas.microsoft.com/office/drawing/2014/main" id="{CA2AAE7E-C398-4D6B-99DD-067A8A3FE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75163"/>
                        <a:ext cx="3811588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>
            <a:extLst>
              <a:ext uri="{FF2B5EF4-FFF2-40B4-BE49-F238E27FC236}">
                <a16:creationId xmlns:a16="http://schemas.microsoft.com/office/drawing/2014/main" id="{EBC71E34-0E7A-46A5-B05A-94D2241BA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963" y="1138313"/>
            <a:ext cx="2367539" cy="236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753673E0-73F1-4D31-B2DC-92C870F64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084649"/>
            <a:ext cx="2842624" cy="2842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972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33B9E-C9D2-4060-9916-3026549163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5207" y="48492"/>
            <a:ext cx="10361587" cy="658086"/>
          </a:xfrm>
        </p:spPr>
        <p:txBody>
          <a:bodyPr/>
          <a:lstStyle/>
          <a:p>
            <a:r>
              <a:rPr lang="en-US"/>
              <a:t>CÔNG THỨC CÁC HÀM HYPERBOLIC</a:t>
            </a:r>
          </a:p>
        </p:txBody>
      </p:sp>
      <p:graphicFrame>
        <p:nvGraphicFramePr>
          <p:cNvPr id="4" name="Group 50">
            <a:extLst>
              <a:ext uri="{FF2B5EF4-FFF2-40B4-BE49-F238E27FC236}">
                <a16:creationId xmlns:a16="http://schemas.microsoft.com/office/drawing/2014/main" id="{3AEACEF5-7C09-4BF5-B76D-0AF4A88C5D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909691"/>
              </p:ext>
            </p:extLst>
          </p:nvPr>
        </p:nvGraphicFramePr>
        <p:xfrm>
          <a:off x="1025240" y="966741"/>
          <a:ext cx="10266215" cy="5600314"/>
        </p:xfrm>
        <a:graphic>
          <a:graphicData uri="http://schemas.openxmlformats.org/drawingml/2006/table">
            <a:tbl>
              <a:tblPr/>
              <a:tblGrid>
                <a:gridCol w="52647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14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26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Cô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thứ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 l</a:t>
                      </a:r>
                      <a:r>
                        <a:rPr kumimoji="0" lang="vi-V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ư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ợng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 Light (Headings)"/>
                        </a:rPr>
                        <a:t>giác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 Light (Headings)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Cô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thứ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 Hyperbolic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72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74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345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27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116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0054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2825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8E163F-4DC3-4C8C-9026-A61E563CD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70819"/>
              </p:ext>
            </p:extLst>
          </p:nvPr>
        </p:nvGraphicFramePr>
        <p:xfrm>
          <a:off x="2710321" y="1608718"/>
          <a:ext cx="22272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2120900" imgH="342900" progId="Equation.DSMT4">
                  <p:embed/>
                </p:oleObj>
              </mc:Choice>
              <mc:Fallback>
                <p:oleObj name="Equation" r:id="rId3" imgW="2120900" imgH="342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32583D0-B991-462E-9B22-3D542E60B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21" y="1608718"/>
                        <a:ext cx="22272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392653-A69D-4D41-AF51-581172EEA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08481"/>
              </p:ext>
            </p:extLst>
          </p:nvPr>
        </p:nvGraphicFramePr>
        <p:xfrm>
          <a:off x="7161671" y="1623005"/>
          <a:ext cx="19065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1816100" imgH="342900" progId="Equation.DSMT4">
                  <p:embed/>
                </p:oleObj>
              </mc:Choice>
              <mc:Fallback>
                <p:oleObj name="Equation" r:id="rId5" imgW="1816100" imgH="3429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D94246-9F7C-4FBC-B06E-8273F35A9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671" y="1623005"/>
                        <a:ext cx="19065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58E768-F796-4C88-9A06-A27A082B5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63695"/>
              </p:ext>
            </p:extLst>
          </p:nvPr>
        </p:nvGraphicFramePr>
        <p:xfrm>
          <a:off x="1589546" y="2233475"/>
          <a:ext cx="446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4254500" imgH="368300" progId="Equation.3">
                  <p:embed/>
                </p:oleObj>
              </mc:Choice>
              <mc:Fallback>
                <p:oleObj name="Equation" r:id="rId7" imgW="4254500" imgH="3683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DDF5373-7154-4345-BF9F-8C7E240F5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546" y="2233475"/>
                        <a:ext cx="446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3FBE18-00C1-490E-90CD-48B82DD54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83785"/>
              </p:ext>
            </p:extLst>
          </p:nvPr>
        </p:nvGraphicFramePr>
        <p:xfrm>
          <a:off x="6591036" y="2233475"/>
          <a:ext cx="3533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9" imgW="3365500" imgH="368300" progId="Equation.3">
                  <p:embed/>
                </p:oleObj>
              </mc:Choice>
              <mc:Fallback>
                <p:oleObj name="Equation" r:id="rId9" imgW="3365500" imgH="3683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4F1B43-3F13-4EEB-9DD9-B3C070410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036" y="2233475"/>
                        <a:ext cx="3533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15238C-7CE5-4CB5-855E-E91906147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68475"/>
              </p:ext>
            </p:extLst>
          </p:nvPr>
        </p:nvGraphicFramePr>
        <p:xfrm>
          <a:off x="1570760" y="2864160"/>
          <a:ext cx="4414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1" imgW="4203700" imgH="368300" progId="Equation.3">
                  <p:embed/>
                </p:oleObj>
              </mc:Choice>
              <mc:Fallback>
                <p:oleObj name="Equation" r:id="rId11" imgW="4203700" imgH="3683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94C0E2-F06F-48B3-8023-05B42F482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60" y="2864160"/>
                        <a:ext cx="44148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8734DE-623E-41D4-872B-DDB736BC0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71799"/>
              </p:ext>
            </p:extLst>
          </p:nvPr>
        </p:nvGraphicFramePr>
        <p:xfrm>
          <a:off x="6605588" y="2864160"/>
          <a:ext cx="3506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3" imgW="3340100" imgH="368300" progId="Equation.3">
                  <p:embed/>
                </p:oleObj>
              </mc:Choice>
              <mc:Fallback>
                <p:oleObj name="Equation" r:id="rId13" imgW="3340100" imgH="3683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36BA59A-CAA6-41E8-BB03-33618B8A4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864160"/>
                        <a:ext cx="35067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DDB1D0-3E07-49C9-9225-AAE27CF96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96890"/>
              </p:ext>
            </p:extLst>
          </p:nvPr>
        </p:nvGraphicFramePr>
        <p:xfrm>
          <a:off x="1572949" y="3525252"/>
          <a:ext cx="429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5" imgW="4089400" imgH="393700" progId="Equation.3">
                  <p:embed/>
                </p:oleObj>
              </mc:Choice>
              <mc:Fallback>
                <p:oleObj name="Equation" r:id="rId15" imgW="4089400" imgH="3937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8293165-D571-4A0B-8242-F6C289843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49" y="3525252"/>
                        <a:ext cx="4294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6EB9A65-B245-471B-847B-346C1D10F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4073"/>
              </p:ext>
            </p:extLst>
          </p:nvPr>
        </p:nvGraphicFramePr>
        <p:xfrm>
          <a:off x="6640254" y="3525252"/>
          <a:ext cx="3786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7" imgW="3606800" imgH="393700" progId="Equation.3">
                  <p:embed/>
                </p:oleObj>
              </mc:Choice>
              <mc:Fallback>
                <p:oleObj name="Equation" r:id="rId17" imgW="3606800" imgH="3937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E8A3B1-1585-410C-AE15-60E55D032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254" y="3525252"/>
                        <a:ext cx="3786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97E9E6F-4717-4502-B68D-8296CE192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60920"/>
              </p:ext>
            </p:extLst>
          </p:nvPr>
        </p:nvGraphicFramePr>
        <p:xfrm>
          <a:off x="1560971" y="4147701"/>
          <a:ext cx="2733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9" imgW="2603500" imgH="355600" progId="Equation.3">
                  <p:embed/>
                </p:oleObj>
              </mc:Choice>
              <mc:Fallback>
                <p:oleObj name="Equation" r:id="rId19" imgW="2603500" imgH="35560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4BAEBEB-AF82-4CE8-BD8A-7D13F5C53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71" y="4147701"/>
                        <a:ext cx="2733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40C68C-162E-4FF0-8490-6E21B0E41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20998"/>
              </p:ext>
            </p:extLst>
          </p:nvPr>
        </p:nvGraphicFramePr>
        <p:xfrm>
          <a:off x="6624374" y="4212559"/>
          <a:ext cx="2212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21" imgW="2108200" imgH="355600" progId="Equation.3">
                  <p:embed/>
                </p:oleObj>
              </mc:Choice>
              <mc:Fallback>
                <p:oleObj name="Equation" r:id="rId21" imgW="2108200" imgH="3556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A577DE8-8DD5-4F33-8158-41CEDCAA4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374" y="4212559"/>
                        <a:ext cx="2212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E45C44F-576F-46CE-8F9D-D5A3BB858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28231"/>
              </p:ext>
            </p:extLst>
          </p:nvPr>
        </p:nvGraphicFramePr>
        <p:xfrm>
          <a:off x="1570760" y="4705650"/>
          <a:ext cx="4414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23" imgW="4203700" imgH="723900" progId="Equation.3">
                  <p:embed/>
                </p:oleObj>
              </mc:Choice>
              <mc:Fallback>
                <p:oleObj name="Equation" r:id="rId23" imgW="4203700" imgH="7239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78EB51-E520-4BAF-A390-265D8B57C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60" y="4705650"/>
                        <a:ext cx="44148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B22CABA-7F65-49C5-A8E4-E0A59C8CD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84182"/>
              </p:ext>
            </p:extLst>
          </p:nvPr>
        </p:nvGraphicFramePr>
        <p:xfrm>
          <a:off x="6649921" y="4741286"/>
          <a:ext cx="3762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25" imgW="3581400" imgH="723900" progId="Equation.3">
                  <p:embed/>
                </p:oleObj>
              </mc:Choice>
              <mc:Fallback>
                <p:oleObj name="Equation" r:id="rId25" imgW="3581400" imgH="72390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944D251-2CBE-4325-8282-9727EA91C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921" y="4741286"/>
                        <a:ext cx="37623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ED43E5F-F616-4BE3-8305-DCAF20D0B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00544"/>
              </p:ext>
            </p:extLst>
          </p:nvPr>
        </p:nvGraphicFramePr>
        <p:xfrm>
          <a:off x="1560971" y="5599270"/>
          <a:ext cx="4494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27" imgW="4279900" imgH="723900" progId="Equation.3">
                  <p:embed/>
                </p:oleObj>
              </mc:Choice>
              <mc:Fallback>
                <p:oleObj name="Equation" r:id="rId27" imgW="4279900" imgH="7239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E5C3DF2-72BA-4B31-BD42-C3C82396B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71" y="5599270"/>
                        <a:ext cx="44942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1CDC10D-F1F0-4893-8AB0-F21285319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82441"/>
              </p:ext>
            </p:extLst>
          </p:nvPr>
        </p:nvGraphicFramePr>
        <p:xfrm>
          <a:off x="6649921" y="5598536"/>
          <a:ext cx="372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29" imgW="3543300" imgH="723900" progId="Equation.3">
                  <p:embed/>
                </p:oleObj>
              </mc:Choice>
              <mc:Fallback>
                <p:oleObj name="Equation" r:id="rId29" imgW="3543300" imgH="723900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DA061C1-C0DF-4673-8D50-CEDC6DB61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921" y="5598536"/>
                        <a:ext cx="3721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>
            <a:extLst>
              <a:ext uri="{FF2B5EF4-FFF2-40B4-BE49-F238E27FC236}">
                <a16:creationId xmlns:a16="http://schemas.microsoft.com/office/drawing/2014/main" id="{BBFEE84F-8A16-42BD-85A9-B5D679C7AD71}"/>
              </a:ext>
            </a:extLst>
          </p:cNvPr>
          <p:cNvSpPr txBox="1">
            <a:spLocks/>
          </p:cNvSpPr>
          <p:nvPr/>
        </p:nvSpPr>
        <p:spPr>
          <a:xfrm>
            <a:off x="915206" y="117765"/>
            <a:ext cx="10361587" cy="658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16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BCD31-B351-47DC-996A-CE6D78D49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ột ứng dụng trong tích phâ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15206" y="996593"/>
            <a:ext cx="4217138" cy="646331"/>
            <a:chOff x="915206" y="996593"/>
            <a:chExt cx="4217138" cy="646331"/>
          </a:xfrm>
        </p:grpSpPr>
        <p:sp>
          <p:nvSpPr>
            <p:cNvPr id="3" name="TextBox 2"/>
            <p:cNvSpPr txBox="1"/>
            <p:nvPr/>
          </p:nvSpPr>
          <p:spPr>
            <a:xfrm>
              <a:off x="915206" y="996593"/>
              <a:ext cx="35437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l">
                <a:lnSpc>
                  <a:spcPct val="150000"/>
                </a:lnSpc>
                <a:buFont typeface="+mj-lt"/>
                <a:buAutoNum type="arabicPeriod"/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834143"/>
                </p:ext>
              </p:extLst>
            </p:nvPr>
          </p:nvGraphicFramePr>
          <p:xfrm>
            <a:off x="3989344" y="1208520"/>
            <a:ext cx="1143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" imgW="1143000" imgH="279360" progId="Equation.DSMT4">
                    <p:embed/>
                  </p:oleObj>
                </mc:Choice>
                <mc:Fallback>
                  <p:oleObj name="Equation" r:id="rId3" imgW="1143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89344" y="1208520"/>
                          <a:ext cx="1143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995688" y="3960813"/>
            <a:ext cx="4262112" cy="812800"/>
            <a:chOff x="915206" y="941921"/>
            <a:chExt cx="4262112" cy="812800"/>
          </a:xfrm>
        </p:grpSpPr>
        <p:sp>
          <p:nvSpPr>
            <p:cNvPr id="7" name="TextBox 6"/>
            <p:cNvSpPr txBox="1"/>
            <p:nvPr/>
          </p:nvSpPr>
          <p:spPr>
            <a:xfrm>
              <a:off x="915206" y="996593"/>
              <a:ext cx="3543777" cy="57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l">
                <a:lnSpc>
                  <a:spcPct val="150000"/>
                </a:lnSpc>
                <a:buFont typeface="+mj-lt"/>
                <a:buAutoNum type="arabicPeriod" startAt="2"/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0062"/>
                </p:ext>
              </p:extLst>
            </p:nvPr>
          </p:nvGraphicFramePr>
          <p:xfrm>
            <a:off x="3945418" y="941921"/>
            <a:ext cx="12319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1231560" imgH="812520" progId="Equation.DSMT4">
                    <p:embed/>
                  </p:oleObj>
                </mc:Choice>
                <mc:Fallback>
                  <p:oleObj name="Equation" r:id="rId5" imgW="1231560" imgH="81252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5418" y="941921"/>
                          <a:ext cx="12319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5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50000"/>
          </a:lnSpc>
          <a:defRPr sz="240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</TotalTime>
  <Words>94</Words>
  <Application>Microsoft Office PowerPoint</Application>
  <PresentationFormat>Widescreen</PresentationFormat>
  <Paragraphs>2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libri Light (Headings)</vt:lpstr>
      <vt:lpstr>Times New Roman</vt:lpstr>
      <vt:lpstr>Office Theme</vt:lpstr>
      <vt:lpstr>Equation</vt:lpstr>
      <vt:lpstr>HÀM SỐ HYPERBOLIC</vt:lpstr>
      <vt:lpstr>NỘI DUNG</vt:lpstr>
      <vt:lpstr>GIỚI THIỆU</vt:lpstr>
      <vt:lpstr>Mô hình thực tế gắn với hàm hyperbolic</vt:lpstr>
      <vt:lpstr>Định nghĩa và đồ thị</vt:lpstr>
      <vt:lpstr>CÔNG THỨC CÁC HÀM HYPERBOLIC</vt:lpstr>
      <vt:lpstr>Một ứng dụng trong tích phâ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ÀM SỐ HYPERBOLIC</dc:title>
  <dc:creator>Tran Diem</dc:creator>
  <cp:lastModifiedBy>Admin</cp:lastModifiedBy>
  <cp:revision>24</cp:revision>
  <dcterms:created xsi:type="dcterms:W3CDTF">2020-10-09T10:24:36Z</dcterms:created>
  <dcterms:modified xsi:type="dcterms:W3CDTF">2020-10-11T07:05:18Z</dcterms:modified>
</cp:coreProperties>
</file>